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9C6251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1823700</wp:posOffset>
            </wp:positionV>
            <wp:extent cx="482600" cy="368300"/>
            <wp:effectExtent l="0" t="0" r="12700" b="12700"/>
            <wp:wrapNone/>
            <wp:docPr id="100098" name="图片 100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8" name="图片 100098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广东省初中学业水平考试</w:t>
      </w:r>
    </w:p>
    <w:p w14:paraId="153354E8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14:paraId="17D4EF3C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23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．考试用时</w:t>
      </w:r>
      <w:r>
        <w:rPr>
          <w:rFonts w:eastAsia="Times New Roman" w:cs="Times New Roman"/>
          <w:b/>
          <w:sz w:val="24"/>
        </w:rPr>
        <w:t>90</w:t>
      </w:r>
      <w:r>
        <w:rPr>
          <w:rFonts w:ascii="宋体" w:hAnsi="宋体"/>
          <w:b/>
          <w:sz w:val="24"/>
        </w:rPr>
        <w:t>分钟．</w:t>
      </w:r>
    </w:p>
    <w:p w14:paraId="305A78F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14:paraId="39341A8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卷前，考生务必用黑色字迹的钢笔或签字笔将自己的准考证号、姓名、考场号和座位号填写在答题卡上．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在“考场号”和“座位号”栏相应位置填涂自己的考场号和座位号．将条形码粘贴在答题卡“条形码粘贴处”．</w:t>
      </w:r>
    </w:p>
    <w:p w14:paraId="6B98BE6E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作答选择题时，选出每小题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选项的答案信息点涂黑；如需改动，用橡皮擦干净后，再选涂其他答案，答案不能答在试卷上．</w:t>
      </w:r>
    </w:p>
    <w:p w14:paraId="487D0A06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非选择题必须用黑色字迹的钢笔或签字笔作答，答案必须写在答题卡各题目指定区域内相应位置上；如需改动，先划掉原来的答案，然后再写上新的答案；不准使用铅笔和涂改液．不按以上要求作答的答案无效．</w:t>
      </w:r>
    </w:p>
    <w:p w14:paraId="376AFB07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.</w:t>
      </w:r>
      <w:r>
        <w:rPr>
          <w:rFonts w:ascii="宋体" w:hAnsi="宋体"/>
          <w:b/>
          <w:sz w:val="24"/>
        </w:rPr>
        <w:t>考生必须保持答题卡的整洁．考试结束后，将试卷和答题卡一并交回．</w:t>
      </w:r>
    </w:p>
    <w:p w14:paraId="4C54B8F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14:paraId="1904F68A">
      <w:pPr>
        <w:spacing w:line="360" w:lineRule="auto"/>
        <w:jc w:val="left"/>
        <w:textAlignment w:val="center"/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12" o:title="eqIdb1e5f736d5d0f2c21e3bf63407bc26f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>的值等于（ ）</w:t>
      </w:r>
    </w:p>
    <w:p w14:paraId="69539DE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>A. 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4" o:title="eqId3389f53711264b0acba3ba6019f8b9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6" o:title="eqIdf89eef3148f2d4d09379767b4af6913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D. ﹣2</w:t>
      </w:r>
    </w:p>
    <w:p w14:paraId="38D0E4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计算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18" o:title="eqIdb2ad4668cc927e277289b2af718f0d9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/>
          <w:color w:val="000000"/>
        </w:rPr>
        <w:t>的结果是（    ）</w:t>
      </w:r>
    </w:p>
    <w:p w14:paraId="1FB49D1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20" o:title="eqIdcf298f00799cbf34b4db26f5f63af92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48EDDD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图形中具有稳定性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5E223F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平行四边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三角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长方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正方形</w:t>
      </w:r>
    </w:p>
    <w:p w14:paraId="7AA39D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直线a，b被直线c所截，a</w:t>
      </w:r>
      <w:r>
        <w:rPr>
          <w:rFonts w:ascii="Calibri" w:hAnsi="Calibri" w:eastAsia="Calibri" w:cs="Calibri"/>
          <w:color w:val="000000"/>
        </w:rPr>
        <w:t>∥b，∠</w:t>
      </w:r>
      <w:r>
        <w:rPr>
          <w:rFonts w:ascii="宋体" w:hAnsi="宋体"/>
          <w:color w:val="000000"/>
        </w:rPr>
        <w:t>1=40°，则</w:t>
      </w:r>
      <w:r>
        <w:rPr>
          <w:rFonts w:ascii="Calibri" w:hAnsi="Calibri" w:eastAsia="Calibri" w:cs="Calibri"/>
          <w:color w:val="000000"/>
        </w:rPr>
        <w:t>∠</w:t>
      </w:r>
      <w:r>
        <w:rPr>
          <w:rFonts w:ascii="宋体" w:hAnsi="宋体"/>
          <w:color w:val="000000"/>
        </w:rPr>
        <w:t>2等于（　　）</w:t>
      </w:r>
    </w:p>
    <w:p w14:paraId="7AB169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00175" cy="12954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94249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Calibri" w:hAnsi="Calibri" w:eastAsia="Calibri" w:cs="Calibri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Calibri" w:hAnsi="Calibri" w:eastAsia="Calibri" w:cs="Calibri"/>
          <w:color w:val="000000"/>
        </w:rPr>
        <w:t>3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Calibri" w:hAnsi="Calibri" w:eastAsia="Calibri" w:cs="Calibri"/>
          <w:color w:val="000000"/>
        </w:rPr>
        <w:t>4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Calibri" w:hAnsi="Calibri" w:eastAsia="Calibri" w:cs="Calibri"/>
          <w:color w:val="000000"/>
        </w:rPr>
        <w:t>5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Calibri" w:hAnsi="Calibri" w:eastAsia="Calibri" w:cs="Calibri"/>
          <w:color w:val="000000"/>
        </w:rPr>
        <w:t>60°</w:t>
      </w:r>
    </w:p>
    <w:p w14:paraId="4928ED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在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" o:title="eqId15c0dbe3c080c4c4636c64803e5c1f7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5" o:title="eqIde65a3e478bb87d094e3a0af30dd10ae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为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" o:title="eqIdf52a58fbaf4fea03567e88a9f0f6e37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" o:title="eqId60ef95894ceebaf236170e8832dcf7e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09557357" name="图片 709557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557357" name="图片 709557357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中点，则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2" o:title="eqId404728d0ea2699c71e674f30dd984ab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ascii="宋体" w:hAnsi="宋体"/>
          <w:color w:val="000000"/>
        </w:rPr>
        <w:t>（    ）</w:t>
      </w:r>
    </w:p>
    <w:p w14:paraId="22B7BD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libri" w:hAnsi="Calibri" w:eastAsia="Calibri" w:cs="Calibri"/>
          <w:color w:val="000000"/>
        </w:rPr>
        <w:drawing>
          <wp:inline distT="0" distB="0" distL="114300" distR="114300">
            <wp:extent cx="1190625" cy="104775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BE3E4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Calibri" w:hAnsi="Calibri" w:eastAsia="Calibri" w:cs="Calibri"/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5" o:title="eqId56d266a04f3dc7483eddbc26c5e487d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ascii="Calibri" w:hAnsi="Calibri" w:eastAsia="Calibri" w:cs="Calibri"/>
          <w:color w:val="000000"/>
        </w:rPr>
        <w:tab/>
      </w:r>
      <w:r>
        <w:rPr>
          <w:rFonts w:ascii="Calibri" w:hAnsi="Calibri" w:eastAsia="Calibri" w:cs="Calibri"/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6" o:title="eqIdf89eef3148f2d4d09379767b4af6913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Calibri" w:hAnsi="Calibri" w:eastAsia="Calibri" w:cs="Calibri"/>
          <w:color w:val="000000"/>
        </w:rPr>
        <w:tab/>
      </w:r>
      <w:r>
        <w:rPr>
          <w:rFonts w:ascii="Calibri" w:hAnsi="Calibri" w:eastAsia="Calibri" w:cs="Calibri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rFonts w:ascii="Calibri" w:hAnsi="Calibri" w:eastAsia="Calibri" w:cs="Calibri"/>
          <w:color w:val="000000"/>
        </w:rPr>
        <w:tab/>
      </w:r>
      <w:r>
        <w:rPr>
          <w:rFonts w:ascii="Calibri" w:hAnsi="Calibri" w:eastAsia="Calibri" w:cs="Calibri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</w:t>
      </w:r>
    </w:p>
    <w:p w14:paraId="1CEE9C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平面直角坐标系中，将点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9.5pt;width:24.75pt;" o:ole="t" filled="f" o:preferrelative="t" stroked="f" coordsize="21600,21600">
            <v:path/>
            <v:fill on="f" focussize="0,0"/>
            <v:stroke on="f" joinstyle="miter"/>
            <v:imagedata r:id="rId38" o:title="eqId29343388ca8b33dc98325e65382b38a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/>
          <w:color w:val="000000"/>
        </w:rPr>
        <w:t>向右平移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后，得到的点的坐标是（    ）</w:t>
      </w:r>
    </w:p>
    <w:p w14:paraId="2A5FB7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40" o:title="eqId0481d24e2af1e0cd348732b9444d1dd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42" o:title="eqId455ba3d3e46977fcbe5b71f8bb9df4b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44" o:title="eqIdc2e88ebfb5c0d6cce558b515be06404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46" o:title="eqId5d0924ff22fff9f5639feb0ceeece80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</w:p>
    <w:p w14:paraId="3461CD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书架上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本数学书、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本物理书．从中任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本书是物理书的概率为（    ）</w:t>
      </w:r>
    </w:p>
    <w:p w14:paraId="0AC1E1A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5" o:title="eqId56d266a04f3dc7483eddbc26c5e487d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9" o:title="eqId4dac452fbb5ef6dd653e7fbbef63948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6" o:title="eqIdf89eef3148f2d4d09379767b4af69132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2" o:title="eqIdbf31876698721a199c7c53c6b320aa8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</w:p>
    <w:p w14:paraId="358BE0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在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4" o:title="eqId5138a9f70d5e8b0580e30fef6eb7bae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宋体" w:hAnsi="宋体"/>
          <w:color w:val="000000"/>
        </w:rPr>
        <w:t>中，一定正确的是（    ）</w:t>
      </w:r>
    </w:p>
    <w:p w14:paraId="5C7417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8001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B502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7" o:title="eqIdcd95dc30c0344788b94289c464a3158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9" o:title="eqId7de966c316db1013defc56372fcf814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1" o:title="eqIdc220eadc312101e2fb89dfe920f7b30d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63" o:title="eqId19a1bf64ba772922fe58b5322eb4bce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</w:p>
    <w:p w14:paraId="117142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点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65" o:title="eqId6f2368b2d5bf5fc67c771adb2b06d49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67" o:title="eqId10e30ca3e0cb628bf93aae606b9168d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69" o:title="eqIdf3fc1fff7bfd0bf3d7b81db95ee9d6ab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71" o:title="eqIdf9aca140c95b3a1a43e3d477c11cf2af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宋体" w:hAnsi="宋体"/>
          <w:color w:val="000000"/>
        </w:rPr>
        <w:t>在反比例函数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73" o:title="eqId646e11d5bff57e56ce82c2339f2d71c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宋体" w:hAnsi="宋体"/>
          <w:color w:val="000000"/>
        </w:rPr>
        <w:t>图象上，则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5" o:title="eqId54015ff5b49e3283901da1291b6b921d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77" o:title="eqId46f6872ffb1934339c53c2c2282d5889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9" o:title="eqId9314bd1d7a6e070f4f2428f9a321804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1" o:title="eqIdf81ee8fc80a880ccceac24aa739fac3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/>
          <w:color w:val="000000"/>
        </w:rPr>
        <w:t>中最小的是（    ）</w:t>
      </w:r>
    </w:p>
    <w:p w14:paraId="3C62490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5" o:title="eqId54015ff5b49e3283901da1291b6b921d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77" o:title="eqId46f6872ffb1934339c53c2c2282d588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9" o:title="eqId9314bd1d7a6e070f4f2428f9a321804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1" o:title="eqIdf81ee8fc80a880ccceac24aa739fac39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</w:p>
    <w:p w14:paraId="1E54080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水中涟漪（圆形水波）不断扩大，记它的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则圆周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关系式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87" o:title="eqId5fde1675a5cb88d56aef872fbd60fb22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宋体" w:hAnsi="宋体"/>
          <w:color w:val="000000"/>
        </w:rPr>
        <w:t>．下列判断正确的是（    ）</w:t>
      </w:r>
    </w:p>
    <w:p w14:paraId="59BADEA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是变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9" o:title="eqId70f5389990c3a0c5373f3bd9fb2454c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宋体" w:hAnsi="宋体"/>
          <w:color w:val="000000"/>
        </w:rPr>
        <w:t>是变量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是变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常量</w:t>
      </w:r>
    </w:p>
    <w:p w14:paraId="320135F9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．</w:t>
      </w:r>
    </w:p>
    <w:p w14:paraId="19A215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eastAsia="Times New Roman" w:cs="Times New Roman"/>
          <w:color w:val="000000"/>
        </w:rPr>
        <w:t>sin30°</w:t>
      </w:r>
      <w:r>
        <w:rPr>
          <w:rFonts w:ascii="宋体" w:hAnsi="宋体"/>
          <w:color w:val="000000"/>
        </w:rPr>
        <w:t>的值为_____．</w:t>
      </w:r>
    </w:p>
    <w:p w14:paraId="3BF397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单项式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91" o:title="eqIdc3219245493e321d3e0e6180f3e7cf1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宋体" w:hAnsi="宋体"/>
          <w:color w:val="000000"/>
        </w:rPr>
        <w:t>的系数为___________．</w:t>
      </w:r>
    </w:p>
    <w:p w14:paraId="220328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菱形的边长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则它的周长为____________．</w:t>
      </w:r>
    </w:p>
    <w:p w14:paraId="61F0A3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3" o:title="eqId9b384412acba251d87902ab928902f1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宋体" w:hAnsi="宋体"/>
          <w:color w:val="000000"/>
        </w:rPr>
        <w:t>是方程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95" o:title="eqIdcc24bf4689a980b8734c67ac57b9763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宋体" w:hAnsi="宋体"/>
          <w:color w:val="000000"/>
        </w:rPr>
        <w:t>的根，则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97" o:title="eqId380bbacf854e30e2e747fc286d2b999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宋体" w:hAnsi="宋体"/>
          <w:color w:val="000000"/>
        </w:rPr>
        <w:t>____________．</w:t>
      </w:r>
    </w:p>
    <w:p w14:paraId="377857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扇形的半径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圆心角为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，则该扇形的面积（结果保留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9" o:title="eqId70f5389990c3a0c5373f3bd9fb2454c9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宋体" w:hAnsi="宋体"/>
          <w:color w:val="000000"/>
        </w:rPr>
        <w:t>）为____________．</w:t>
      </w:r>
    </w:p>
    <w:p w14:paraId="595E6A33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一）：本大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．</w:t>
      </w:r>
    </w:p>
    <w:p w14:paraId="1C8CA0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解不等式组：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6pt;width:54pt;" o:ole="t" filled="f" o:preferrelative="t" stroked="f" coordsize="21600,21600">
            <v:path/>
            <v:fill on="f" focussize="0,0"/>
            <v:stroke on="f" joinstyle="miter"/>
            <v:imagedata r:id="rId100" o:title="eqIda0987a80cbde7100dba3fce125a941a0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0C5B7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先化简，再求值：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102" o:title="eqId3e41d4e6e6938b1ba2a2d049ee9e2de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04" o:title="eqIdab839d8569171afab5ed55c22013aa7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9B3FB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已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72.75pt;" o:ole="t" filled="f" o:preferrelative="t" stroked="f" coordsize="21600,21600">
            <v:path/>
            <v:fill on="f" focussize="0,0"/>
            <v:stroke on="f" joinstyle="miter"/>
            <v:imagedata r:id="rId106" o:title="eqId1c1f18cef1745d84a0265246684753b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8" o:title="eqId828628c0876b45381c9a0edeb0fec23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0" o:title="eqIde3224457d394d71df7d2955be6149de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12" o:title="eqIdc70aa83794b41e477e7b546ecbe435e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宋体" w:hAnsi="宋体"/>
          <w:color w:val="000000"/>
        </w:rPr>
        <w:t>，垂足分别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求证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79.5pt;" o:ole="t" filled="f" o:preferrelative="t" stroked="f" coordsize="21600,21600">
            <v:path/>
            <v:fill on="f" focussize="0,0"/>
            <v:stroke on="f" joinstyle="miter"/>
            <v:imagedata r:id="rId114" o:title="eqId25c13fa382adc3b4bcc4e94c284af42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D4722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43050" cy="141922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1F645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解答题（二）：本大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7</w:t>
      </w:r>
      <w:r>
        <w:rPr>
          <w:rFonts w:ascii="宋体" w:hAnsi="宋体"/>
          <w:b/>
          <w:color w:val="000000"/>
          <w:sz w:val="24"/>
        </w:rPr>
        <w:t>分．</w:t>
      </w:r>
    </w:p>
    <w:p w14:paraId="2203DB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《九章算术》是我国古代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09557354" name="图片 709557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557354" name="图片 709557354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学专著，几名学生要凑钱购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本．若每人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元，则多了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元；若每人出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元，则少了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元．问学生人数和该书单价各是多少？</w:t>
      </w:r>
    </w:p>
    <w:p w14:paraId="6A7376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物理实验证实：在弹性限度内，某弹簧长度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17" o:title="eqId9efa9fbcfb9595e2f031aa691db4564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宋体" w:hAnsi="宋体"/>
          <w:color w:val="000000"/>
        </w:rPr>
        <w:t>）与所挂物体质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19" o:title="eqId24f7c4a8558eff6427d22b6c0c85572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宋体" w:hAnsi="宋体"/>
          <w:color w:val="000000"/>
        </w:rPr>
        <w:t>）满足函数关系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21" o:title="eqId07961b58cfe50f2798c28d82dbca23e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宋体" w:hAnsi="宋体"/>
          <w:color w:val="000000"/>
        </w:rPr>
        <w:t>．下表是测量物体质量时，该弹簧长度与所挂物体质量的数量关系．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34"/>
        <w:gridCol w:w="450"/>
        <w:gridCol w:w="450"/>
        <w:gridCol w:w="450"/>
      </w:tblGrid>
      <w:tr w14:paraId="6C7518A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526697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6296E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15442A8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4A350A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</w:tr>
      <w:tr w14:paraId="723BF9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D636D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y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38ACE1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A10A59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9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5EC220C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5</w:t>
            </w:r>
          </w:p>
        </w:tc>
      </w:tr>
    </w:tbl>
    <w:p w14:paraId="5F8402CD">
      <w:pPr>
        <w:spacing w:line="360" w:lineRule="auto"/>
        <w:jc w:val="left"/>
        <w:textAlignment w:val="center"/>
        <w:rPr>
          <w:color w:val="000000"/>
        </w:rPr>
      </w:pPr>
    </w:p>
    <w:p w14:paraId="4F6AA9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；</w:t>
      </w:r>
    </w:p>
    <w:p w14:paraId="119AE5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弹簧长度为</w:t>
      </w:r>
      <w:r>
        <w:rPr>
          <w:rFonts w:eastAsia="Times New Roman" w:cs="Times New Roman"/>
          <w:color w:val="000000"/>
        </w:rPr>
        <w:t>20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17" o:title="eqId9efa9fbcfb9595e2f031aa691db4564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宋体" w:hAnsi="宋体"/>
          <w:color w:val="000000"/>
        </w:rPr>
        <w:t>时，求所挂物体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09557355" name="图片 709557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557355" name="图片 709557355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质量．</w:t>
      </w:r>
    </w:p>
    <w:p w14:paraId="4FAF02A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为振兴乡村经济，在农产品网络销售中实行目标管理，根据目标完成的情况对销售员给予适当的奖励，某村委会统计了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名销售员在某月的销售额（单位：万元），数据如下：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</w:p>
    <w:p w14:paraId="3BF189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067175" cy="27336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96F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补全月销售额数据的条形统计图．</w:t>
      </w:r>
    </w:p>
    <w:p w14:paraId="4DB923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月销售额在哪个值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09557356" name="图片 709557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557356" name="图片 709557356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人数最多（众数）？中间的月销售额（中位数）是多少？平均月销售额（平均数）是多少？</w:t>
      </w:r>
    </w:p>
    <w:p w14:paraId="5A3C95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根据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中的结果，确定一个较高的销售目标给予奖励，你认为月销售额定为多少合适？</w:t>
      </w:r>
    </w:p>
    <w:p w14:paraId="24131879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解答题（三）：本大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．</w:t>
      </w:r>
    </w:p>
    <w:p w14:paraId="5FD76B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四边形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5" o:title="eqId411b38a18046fea8e9fab1f9f9b80a5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宋体" w:hAnsi="宋体"/>
          <w:color w:val="000000"/>
        </w:rPr>
        <w:t>内接于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27" o:title="eqId3d97cdc586744d208b6f69c9813af97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" o:title="eqId60ef95894ceebaf236170e8832dcf7e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27" o:title="eqId3d97cdc586744d208b6f69c9813af97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31" o:title="eqIdb4cbe61e476116a9549be93563f7a25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19C22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38300" cy="147637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379C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试判断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" o:title="eqId15c0dbe3c080c4c4636c64803e5c1f7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ascii="宋体" w:hAnsi="宋体"/>
          <w:color w:val="000000"/>
        </w:rPr>
        <w:t>的形状，并给出证明；</w:t>
      </w:r>
    </w:p>
    <w:p w14:paraId="18D77F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135" o:title="eqId21ea52361458ce2e49ed0fe99d8e6c0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37" o:title="eqId3f4aca5534bce25acaeb7379deed8f8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9" o:title="eqId9d78abbad68bbbf12af10cd40ef4c35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709557353" name="图片 709557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557353" name="图片 709557353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长度．</w:t>
      </w:r>
    </w:p>
    <w:p w14:paraId="24790E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抛物线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41" o:title="eqId22e59da5115d0dafea24822245f92c4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是常数）的顶点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43" o:title="eqIda8748dc55e2f45bc37fc4d84d7310f7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45" o:title="eqId3d2c15801fee2405573677484f5dcfa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线段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" o:title="eqIdf52a58fbaf4fea03567e88a9f0f6e37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宋体" w:hAnsi="宋体"/>
          <w:color w:val="000000"/>
        </w:rPr>
        <w:t>上的动点，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作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48" o:title="eqId66215f352c550586b2c1346a723f20f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" o:title="eqId60ef95894ceebaf236170e8832dcf7e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．</w:t>
      </w:r>
    </w:p>
    <w:p w14:paraId="24075B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81250" cy="26289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602447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该抛物线的解析式；</w:t>
      </w:r>
    </w:p>
    <w:p w14:paraId="6909F172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2）求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2" o:title="eqIde87b2f781cafa7989d81f9bf8c42b15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宋体" w:hAnsi="宋体"/>
          <w:color w:val="000000"/>
        </w:rPr>
        <w:t>面积的最大值，并求此时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坐标．</w:t>
      </w:r>
    </w:p>
    <w:p w14:paraId="5799305B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8A8E3D0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9C90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A69144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D7CBAD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F59E899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483CBD3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02035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1673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5704640"/>
    <w:rsid w:val="1DA853E8"/>
    <w:rsid w:val="22835331"/>
    <w:rsid w:val="38274566"/>
    <w:rsid w:val="68DC33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oleObject" Target="embeddings/oleObject46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2.bin"/><Relationship Id="rId9" Type="http://schemas.openxmlformats.org/officeDocument/2006/relationships/theme" Target="theme/theme1.xml"/><Relationship Id="rId89" Type="http://schemas.openxmlformats.org/officeDocument/2006/relationships/image" Target="media/image39.wmf"/><Relationship Id="rId88" Type="http://schemas.openxmlformats.org/officeDocument/2006/relationships/oleObject" Target="embeddings/oleObject41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0.bin"/><Relationship Id="rId85" Type="http://schemas.openxmlformats.org/officeDocument/2006/relationships/oleObject" Target="embeddings/oleObject39.bin"/><Relationship Id="rId84" Type="http://schemas.openxmlformats.org/officeDocument/2006/relationships/oleObject" Target="embeddings/oleObject38.bin"/><Relationship Id="rId83" Type="http://schemas.openxmlformats.org/officeDocument/2006/relationships/oleObject" Target="embeddings/oleObject37.bin"/><Relationship Id="rId82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" Type="http://schemas.openxmlformats.org/officeDocument/2006/relationships/image" Target="media/image31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8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4.png"/><Relationship Id="rId54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1.bin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19.bin"/><Relationship Id="rId47" Type="http://schemas.openxmlformats.org/officeDocument/2006/relationships/oleObject" Target="embeddings/oleObject18.bin"/><Relationship Id="rId46" Type="http://schemas.openxmlformats.org/officeDocument/2006/relationships/image" Target="media/image20.wmf"/><Relationship Id="rId45" Type="http://schemas.openxmlformats.org/officeDocument/2006/relationships/oleObject" Target="embeddings/oleObject17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3.bin"/><Relationship Id="rId36" Type="http://schemas.openxmlformats.org/officeDocument/2006/relationships/oleObject" Target="embeddings/oleObject12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4.png"/><Relationship Id="rId32" Type="http://schemas.openxmlformats.org/officeDocument/2006/relationships/image" Target="media/image13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9.bin"/><Relationship Id="rId27" Type="http://schemas.openxmlformats.org/officeDocument/2006/relationships/image" Target="media/image10.wmf"/><Relationship Id="rId26" Type="http://schemas.openxmlformats.org/officeDocument/2006/relationships/oleObject" Target="embeddings/oleObject8.bin"/><Relationship Id="rId25" Type="http://schemas.openxmlformats.org/officeDocument/2006/relationships/image" Target="media/image9.wmf"/><Relationship Id="rId24" Type="http://schemas.openxmlformats.org/officeDocument/2006/relationships/oleObject" Target="embeddings/oleObject7.bin"/><Relationship Id="rId23" Type="http://schemas.openxmlformats.org/officeDocument/2006/relationships/image" Target="media/image8.wmf"/><Relationship Id="rId22" Type="http://schemas.openxmlformats.org/officeDocument/2006/relationships/oleObject" Target="embeddings/oleObject6.bin"/><Relationship Id="rId21" Type="http://schemas.openxmlformats.org/officeDocument/2006/relationships/image" Target="media/image7.png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5.wmf"/><Relationship Id="rId17" Type="http://schemas.openxmlformats.org/officeDocument/2006/relationships/oleObject" Target="embeddings/oleObject4.bin"/><Relationship Id="rId16" Type="http://schemas.openxmlformats.org/officeDocument/2006/relationships/image" Target="media/image4.wmf"/><Relationship Id="rId154" Type="http://schemas.openxmlformats.org/officeDocument/2006/relationships/fontTable" Target="fontTable.xml"/><Relationship Id="rId153" Type="http://schemas.openxmlformats.org/officeDocument/2006/relationships/customXml" Target="../customXml/item1.xml"/><Relationship Id="rId152" Type="http://schemas.openxmlformats.org/officeDocument/2006/relationships/image" Target="media/image69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68.png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2.bin"/><Relationship Id="rId146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3.wmf"/><Relationship Id="rId139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65.bin"/><Relationship Id="rId133" Type="http://schemas.openxmlformats.org/officeDocument/2006/relationships/oleObject" Target="embeddings/oleObject64.bin"/><Relationship Id="rId132" Type="http://schemas.openxmlformats.org/officeDocument/2006/relationships/image" Target="media/image60.png"/><Relationship Id="rId131" Type="http://schemas.openxmlformats.org/officeDocument/2006/relationships/image" Target="media/image59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2.bin"/><Relationship Id="rId128" Type="http://schemas.openxmlformats.org/officeDocument/2006/relationships/oleObject" Target="embeddings/oleObject61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6.png"/><Relationship Id="rId122" Type="http://schemas.openxmlformats.org/officeDocument/2006/relationships/oleObject" Target="embeddings/oleObject58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2.wmf"/><Relationship Id="rId119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2.png"/><Relationship Id="rId114" Type="http://schemas.openxmlformats.org/officeDocument/2006/relationships/image" Target="media/image51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49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4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3403D4-AF3D-45EF-9DE3-FB744A7EC3F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6</Pages>
  <Words>1471</Words>
  <Characters>1641</Characters>
  <Lines>26</Lines>
  <Paragraphs>7</Paragraphs>
  <TotalTime>0</TotalTime>
  <ScaleCrop>false</ScaleCrop>
  <LinksUpToDate>false</LinksUpToDate>
  <CharactersWithSpaces>176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8T17:10:00Z</dcterms:created>
  <dc:creator>学科网试题生产平台</dc:creator>
  <dc:description>3010293163851776</dc:description>
  <cp:lastModifiedBy>上帝掷骰子吗</cp:lastModifiedBy>
  <dcterms:modified xsi:type="dcterms:W3CDTF">2024-07-18T18:16:38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A8C8D479C994E95902471F486F5A9C5</vt:lpwstr>
  </property>
</Properties>
</file>